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B95480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14:paraId="6CEBB852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14:paraId="2A0B0B84" w14:textId="34A6B230"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72B18">
        <w:rPr>
          <w:b/>
          <w:sz w:val="28"/>
          <w:szCs w:val="28"/>
        </w:rPr>
        <w:t>9.</w:t>
      </w:r>
      <w:r w:rsidR="00963C33">
        <w:rPr>
          <w:b/>
          <w:sz w:val="28"/>
          <w:szCs w:val="28"/>
        </w:rPr>
        <w:t>10</w:t>
      </w:r>
      <w:r w:rsidR="00EC2B74">
        <w:rPr>
          <w:b/>
          <w:sz w:val="28"/>
          <w:szCs w:val="28"/>
        </w:rPr>
        <w:t>.</w:t>
      </w:r>
      <w:r w:rsidR="00C72B18">
        <w:rPr>
          <w:b/>
          <w:sz w:val="28"/>
          <w:szCs w:val="28"/>
        </w:rPr>
        <w:t>202</w:t>
      </w:r>
      <w:r w:rsidR="00CD2881">
        <w:rPr>
          <w:b/>
          <w:sz w:val="28"/>
          <w:szCs w:val="28"/>
        </w:rPr>
        <w:t>1</w:t>
      </w:r>
    </w:p>
    <w:p w14:paraId="04C585D2" w14:textId="77777777" w:rsidR="00F30BFD" w:rsidRDefault="00F30BFD" w:rsidP="00F30BFD">
      <w:pPr>
        <w:pStyle w:val="NoSpacing"/>
      </w:pPr>
    </w:p>
    <w:p w14:paraId="28AB8BFA" w14:textId="77777777" w:rsidR="002E648F" w:rsidRDefault="002E648F" w:rsidP="00F30BFD">
      <w:pPr>
        <w:pStyle w:val="NoSpacing"/>
      </w:pPr>
      <w:r>
        <w:t>Using Python, solve th</w:t>
      </w:r>
      <w:r w:rsidR="002B5C4F">
        <w:t>e following problems.  Submit</w:t>
      </w:r>
      <w:r>
        <w:t xml:space="preserve"> your documented source code.  Your source code should have at minimum the following documentation:</w:t>
      </w:r>
    </w:p>
    <w:p w14:paraId="5825C29F" w14:textId="77777777" w:rsidR="002E648F" w:rsidRDefault="002E648F" w:rsidP="00F30BFD">
      <w:pPr>
        <w:pStyle w:val="NoSpacing"/>
      </w:pPr>
    </w:p>
    <w:p w14:paraId="3BA82E92" w14:textId="77777777"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r>
        <w:t xml:space="preserve"> Problem 4)</w:t>
      </w:r>
    </w:p>
    <w:p w14:paraId="3E0F6497" w14:textId="77777777" w:rsidR="002E648F" w:rsidRDefault="002E648F" w:rsidP="00F30BFD">
      <w:pPr>
        <w:pStyle w:val="NoSpacing"/>
      </w:pPr>
      <w:r>
        <w:t>#Author: Mary Wilson</w:t>
      </w:r>
    </w:p>
    <w:p w14:paraId="6F92CE9E" w14:textId="77777777" w:rsidR="002E648F" w:rsidRDefault="002E648F" w:rsidP="00F30BFD">
      <w:pPr>
        <w:pStyle w:val="NoSpacing"/>
      </w:pPr>
      <w:r>
        <w:t>#Brief description of program</w:t>
      </w:r>
    </w:p>
    <w:p w14:paraId="6E0D7476" w14:textId="77777777"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14:paraId="1539D6D2" w14:textId="77777777"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6F2E4D1" w14:textId="77777777"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0F411E6A" w14:textId="77777777"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14:paraId="50387EFB" w14:textId="77777777"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26C3F0C" w14:textId="77777777"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14:paraId="2DBB7D5C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feet.</w:t>
      </w:r>
    </w:p>
    <w:p w14:paraId="0CC50FA3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yards (1 square yard = 9 square feet).</w:t>
      </w:r>
    </w:p>
    <w:p w14:paraId="7EF59230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cost of the carpet.</w:t>
      </w:r>
    </w:p>
    <w:p w14:paraId="2DF64190" w14:textId="77777777"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14:paraId="5B3DEA2F" w14:textId="77777777"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14:paraId="714DE1BE" w14:textId="77777777" w:rsidR="00D43C29" w:rsidRPr="00D43C29" w:rsidRDefault="00D43C29" w:rsidP="00D43C29">
      <w:pPr>
        <w:pStyle w:val="NoSpacing"/>
        <w:ind w:left="720"/>
      </w:pPr>
    </w:p>
    <w:p w14:paraId="53DA199A" w14:textId="77777777"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14:paraId="71151238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14:paraId="5068D00D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14:paraId="6002572A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14:paraId="54D6DB4B" w14:textId="77777777"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14:paraId="51A7C1CF" w14:textId="77777777"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14:paraId="2BC2FBD1" w14:textId="77777777" w:rsidR="00C52673" w:rsidRDefault="00C52673" w:rsidP="00D43C29">
      <w:pPr>
        <w:ind w:left="720"/>
        <w:rPr>
          <w:color w:val="000000"/>
        </w:rPr>
      </w:pPr>
    </w:p>
    <w:p w14:paraId="72433DB1" w14:textId="77777777"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14:paraId="18A2950E" w14:textId="77777777" w:rsidR="00BA0EE5" w:rsidRDefault="00BA0EE5" w:rsidP="00BA0EE5">
      <w:pPr>
        <w:pStyle w:val="ListParagraph"/>
      </w:pPr>
    </w:p>
    <w:p w14:paraId="303D0757" w14:textId="77777777"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14:paraId="304F527F" w14:textId="77777777" w:rsidR="005D49CA" w:rsidRDefault="002E10DB" w:rsidP="005D49CA">
      <w:pPr>
        <w:ind w:left="720"/>
      </w:pPr>
      <w:r w:rsidRPr="005D49CA">
        <w:rPr>
          <w:position w:val="-46"/>
        </w:rPr>
        <w:object w:dxaOrig="3159" w:dyaOrig="1040" w14:anchorId="5D3225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pt;height:64.7pt" o:ole="">
            <v:imagedata r:id="rId6" o:title=""/>
          </v:shape>
          <o:OLEObject Type="Embed" ProgID="Equation.DSMT4" ShapeID="_x0000_i1025" DrawAspect="Content" ObjectID="_1692252255" r:id="rId7"/>
        </w:object>
      </w:r>
      <w:r w:rsidR="005D49CA">
        <w:t xml:space="preserve"> </w:t>
      </w:r>
    </w:p>
    <w:p w14:paraId="6E1CAD52" w14:textId="77777777" w:rsidR="00E46016" w:rsidRPr="00D43C29" w:rsidRDefault="005D49CA" w:rsidP="00BA0EE5">
      <w:pPr>
        <w:ind w:left="720"/>
      </w:pPr>
      <w:r>
        <w:t>Which of these is a closer approximation?  Consider comparing to Math.PI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E0716"/>
    <w:rsid w:val="00222397"/>
    <w:rsid w:val="00255069"/>
    <w:rsid w:val="00260C1C"/>
    <w:rsid w:val="00263164"/>
    <w:rsid w:val="00275D87"/>
    <w:rsid w:val="00283716"/>
    <w:rsid w:val="00296E95"/>
    <w:rsid w:val="002B5C4F"/>
    <w:rsid w:val="002C5208"/>
    <w:rsid w:val="002E10DB"/>
    <w:rsid w:val="002E4C3C"/>
    <w:rsid w:val="002E648F"/>
    <w:rsid w:val="00324A0D"/>
    <w:rsid w:val="0034229E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0306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3C33"/>
    <w:rsid w:val="00966C4D"/>
    <w:rsid w:val="0097584A"/>
    <w:rsid w:val="009D16D2"/>
    <w:rsid w:val="009E2E9E"/>
    <w:rsid w:val="009E34AD"/>
    <w:rsid w:val="00A0202D"/>
    <w:rsid w:val="00A07801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72B18"/>
    <w:rsid w:val="00C90A47"/>
    <w:rsid w:val="00CC6CB0"/>
    <w:rsid w:val="00CD2881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5838B23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9620E-643A-41F0-9D0A-E3A35AC02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21-09-04T13:08:00Z</dcterms:created>
  <dcterms:modified xsi:type="dcterms:W3CDTF">2021-09-04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